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handoutMasterIdLst>
    <p:handoutMasterId r:id="rId32"/>
  </p:handoutMasterIdLst>
  <p:sldIdLst>
    <p:sldId id="296" r:id="rId3"/>
    <p:sldId id="386" r:id="rId4"/>
    <p:sldId id="354" r:id="rId5"/>
    <p:sldId id="410" r:id="rId6"/>
    <p:sldId id="364" r:id="rId7"/>
    <p:sldId id="388" r:id="rId8"/>
    <p:sldId id="389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  <p:sldId id="411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1228" autoAdjust="0"/>
  </p:normalViewPr>
  <p:slideViewPr>
    <p:cSldViewPr>
      <p:cViewPr varScale="1">
        <p:scale>
          <a:sx n="64" d="100"/>
          <a:sy n="64" d="100"/>
        </p:scale>
        <p:origin x="103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png"/><Relationship Id="rId7" Type="http://schemas.openxmlformats.org/officeDocument/2006/relationships/image" Target="../media/image3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9.wmf"/><Relationship Id="rId9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0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2" Type="http://schemas.openxmlformats.org/officeDocument/2006/relationships/image" Target="../media/image4.png"/><Relationship Id="rId16" Type="http://schemas.openxmlformats.org/officeDocument/2006/relationships/image" Target="../media/image4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4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8.wmf"/><Relationship Id="rId7" Type="http://schemas.openxmlformats.org/officeDocument/2006/relationships/oleObject" Target="../embeddings/oleObject58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6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062C0-7373-4BBE-BA9A-542AD2B9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5ED7F-5891-443B-AD86-57186FCB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3D21C-8652-45CF-9B6E-87ED8452E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DFFD7-8B77-4274-997C-A4517FC679A9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55430F-B869-458F-A50C-FE54E7934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68200" progId="Equation.DSMT4">
                  <p:embed/>
                </p:oleObj>
              </mc:Choice>
              <mc:Fallback>
                <p:oleObj name="Equation" r:id="rId2" imgW="3886200" imgH="1168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A55430F-B869-458F-A50C-FE54E79349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C998E61-FE6F-42E9-8906-3AC5F8CD7EA4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6CB0D-CB83-4494-85E1-923B63491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06CB0D-CB83-4494-85E1-923B63491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72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DCE689-48F8-4ED9-AFB9-700CF3059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9A114D-8998-4D13-B4B5-8D9D99938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D2DABF-25F1-413C-8F74-02AE4EC4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AA6750-6619-469D-8C9F-D0431AF74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2412720" progId="Equation.DSMT4">
                  <p:embed/>
                </p:oleObj>
              </mc:Choice>
              <mc:Fallback>
                <p:oleObj name="Equation" r:id="rId2" imgW="406368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AA6750-6619-469D-8C9F-D0431AF74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277636-7599-4E79-99E9-E86A53D7FBC3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9045222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0EAAD8-3CBC-4241-9581-8A06F50B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C1CEFE-B2BD-4670-93D8-BF9C8E943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4CC941-3BBA-417B-8345-27F839D67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0A438F-E6EC-4675-B358-7B00CF1D4AB9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F12CDC-59B3-4B85-BEDD-EA43E5D83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2641320" progId="Equation.DSMT4">
                  <p:embed/>
                </p:oleObj>
              </mc:Choice>
              <mc:Fallback>
                <p:oleObj name="Equation" r:id="rId2" imgW="5549760" imgH="264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F12CDC-59B3-4B85-BEDD-EA43E5D83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69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9675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34575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625400" progId="Equation.DSMT4">
                  <p:embed/>
                </p:oleObj>
              </mc:Choice>
              <mc:Fallback>
                <p:oleObj name="Equation" r:id="rId2" imgW="2908080" imgH="1625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51BD683-9550-49A7-8852-7BB96FF08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D4DA7A-42CF-49FD-142F-B9B23745FB81}"/>
              </a:ext>
            </a:extLst>
          </p:cNvPr>
          <p:cNvSpPr txBox="1"/>
          <p:nvPr/>
        </p:nvSpPr>
        <p:spPr>
          <a:xfrm>
            <a:off x="4773993" y="1834985"/>
            <a:ext cx="43700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2727032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696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361960" progId="Equation.DSMT4">
                  <p:embed/>
                </p:oleObj>
              </mc:Choice>
              <mc:Fallback>
                <p:oleObj name="Equation" r:id="rId2" imgW="3022560" imgH="236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9403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C775FA-32BA-EBBC-191A-A7F3BA903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D5C697-0319-D9EC-E562-0469649C3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BA4F59-57D1-198C-DB0A-A0D460162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B9D69C-7A48-BB1D-4AB0-FFF546FA5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821" y="81762"/>
            <a:ext cx="6688358" cy="62143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2F280B-5A67-8FA0-FD97-F73507ABD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39" y="4281200"/>
            <a:ext cx="3356034" cy="21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9431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647640" progId="Equation.DSMT4">
                  <p:embed/>
                </p:oleObj>
              </mc:Choice>
              <mc:Fallback>
                <p:oleObj name="Equation" r:id="rId10" imgW="2476440" imgH="647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44E34-DBF9-43FC-A904-31325D459C48}"/>
              </a:ext>
            </a:extLst>
          </p:cNvPr>
          <p:cNvSpPr txBox="1"/>
          <p:nvPr/>
        </p:nvSpPr>
        <p:spPr>
          <a:xfrm>
            <a:off x="7162800" y="914400"/>
            <a:ext cx="19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A80886"/>
                </a:solidFill>
                <a:latin typeface="+mj-lt"/>
              </a:rPr>
              <a:t>N=6</a:t>
            </a:r>
          </a:p>
          <a:p>
            <a:r>
              <a:rPr lang="en-US" b="1" i="1" dirty="0">
                <a:solidFill>
                  <a:srgbClr val="0070C0"/>
                </a:solidFill>
                <a:latin typeface="+mj-lt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7AE3CB-98AA-8BDC-2F12-C9A7ACFE7073}"/>
              </a:ext>
            </a:extLst>
          </p:cNvPr>
          <p:cNvSpPr txBox="1"/>
          <p:nvPr/>
        </p:nvSpPr>
        <p:spPr>
          <a:xfrm>
            <a:off x="3984750" y="4689339"/>
            <a:ext cx="437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81FAC6-B9B8-4B40-AF95-EB1CA0501979}"/>
              </a:ext>
            </a:extLst>
          </p:cNvPr>
          <p:cNvSpPr txBox="1"/>
          <p:nvPr/>
        </p:nvSpPr>
        <p:spPr>
          <a:xfrm>
            <a:off x="228600" y="5715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for </a:t>
            </a:r>
            <a:r>
              <a:rPr lang="en-US" sz="2400" b="1" i="1" dirty="0">
                <a:latin typeface="+mj-lt"/>
              </a:rPr>
              <a:t>N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  </a:t>
            </a:r>
            <a:r>
              <a:rPr lang="en-US" sz="2400" b="1" i="1" dirty="0">
                <a:latin typeface="Symbol" panose="05050102010706020507" pitchFamily="18" charset="2"/>
              </a:rPr>
              <a:t>¥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, 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q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becomes a continuous variable within the range 0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b="1" i="1" dirty="0" err="1">
                <a:latin typeface="+mj-lt"/>
                <a:sym typeface="Wingdings" panose="05000000000000000000" pitchFamily="2" charset="2"/>
              </a:rPr>
              <a:t>qa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.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5AB169-AE42-7DA1-D163-5E0AF1551627}"/>
              </a:ext>
            </a:extLst>
          </p:cNvPr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9654834-7429-A739-E0D8-1DCF8D537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41200" imgH="241200" progId="Equation.3">
                    <p:embed/>
                  </p:oleObj>
                </mc:Choice>
                <mc:Fallback>
                  <p:oleObj name="数式" r:id="rId2" imgW="241200" imgH="241200" progId="Equation.3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9654834-7429-A739-E0D8-1DCF8D537B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D35DBCD-FE89-78BE-D1F3-E05DD18D10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77480" imgH="241200" progId="Equation.3">
                    <p:embed/>
                  </p:oleObj>
                </mc:Choice>
                <mc:Fallback>
                  <p:oleObj name="数式" r:id="rId4" imgW="177480" imgH="241200" progId="Equation.3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2D35DBCD-FE89-78BE-D1F3-E05DD18D10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2A32EC-2BF2-AB9E-B1E8-AAD23927D0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241200" imgH="241200" progId="Equation.3">
                    <p:embed/>
                  </p:oleObj>
                </mc:Choice>
                <mc:Fallback>
                  <p:oleObj name="数式" r:id="rId6" imgW="241200" imgH="241200" progId="Equation.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A2A32EC-2BF2-AB9E-B1E8-AAD23927D0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10C8042-A6E0-FBE8-F365-9D3BC5159B5A}"/>
                </a:ext>
              </a:extLst>
            </p:cNvPr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AF749EEE-5C22-3F23-A29C-AF59976F452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ABFE0A7-2B4C-0839-387D-401FA6BC3FF9}"/>
                  </a:ext>
                </a:extLst>
              </p:cNvPr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DF5AB9D4-EB43-76D8-AFC6-E32A042922FB}"/>
                  </a:ext>
                </a:extLst>
              </p:cNvPr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BE9632-5CE9-B567-6A0E-C65CE487B342}"/>
                  </a:ext>
                </a:extLst>
              </p:cNvPr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F29011-383B-4E84-926F-BE1C7C7273B4}"/>
                  </a:ext>
                </a:extLst>
              </p:cNvPr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CCE4D898-30A5-ECE6-5962-6083EE1EBC4D}"/>
                  </a:ext>
                </a:extLst>
              </p:cNvPr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FEBE614E-6FA0-747D-0913-C199FE1943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E1795B2F-91C9-6937-6FAC-E40C3881A7E6}"/>
                    </a:ext>
                  </a:extLst>
                </p:cNvPr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3FEF9644-8BEE-50BA-0A26-0BE449F862FA}"/>
                      </a:ext>
                    </a:extLst>
                  </p:cNvPr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1A2CFCA7-1A3D-DEE9-A5DA-A37B6BEEDB4C}"/>
                      </a:ext>
                    </a:extLst>
                  </p:cNvPr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568E0A2-A6AE-3049-0667-DF3416622A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2">
                <a:extLst>
                  <a:ext uri="{FF2B5EF4-FFF2-40B4-BE49-F238E27FC236}">
                    <a16:creationId xmlns:a16="http://schemas.microsoft.com/office/drawing/2014/main" id="{E304DB62-63F1-A35A-C21D-BC07221FAD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373A7FC-130C-AAB1-B477-6912CC0C09CA}"/>
              </a:ext>
            </a:extLst>
          </p:cNvPr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208617-5A0B-34D4-180F-5322AFC0FE2D}"/>
              </a:ext>
            </a:extLst>
          </p:cNvPr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81560C7-BAF4-CFF0-344E-EE4ABD823D1C}"/>
              </a:ext>
            </a:extLst>
          </p:cNvPr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74504DF-8DB4-1D0A-7643-BDC7DF7867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602" y="2408290"/>
          <a:ext cx="8686800" cy="258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9520" imgH="2070000" progId="Equation.DSMT4">
                  <p:embed/>
                </p:oleObj>
              </mc:Choice>
              <mc:Fallback>
                <p:oleObj name="Equation" r:id="rId9" imgW="6959520" imgH="20700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74504DF-8DB4-1D0A-7643-BDC7DF786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2" y="2408290"/>
                        <a:ext cx="8686800" cy="258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A26E89C-0918-DE4A-C1AF-5869447CEF27}"/>
              </a:ext>
            </a:extLst>
          </p:cNvPr>
          <p:cNvSpPr txBox="1"/>
          <p:nvPr/>
        </p:nvSpPr>
        <p:spPr>
          <a:xfrm>
            <a:off x="-76200" y="5213970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re are an infinite number of normal mode frequencies!</a:t>
            </a:r>
          </a:p>
          <a:p>
            <a:r>
              <a:rPr lang="en-US" sz="2400" dirty="0">
                <a:latin typeface="+mj-lt"/>
              </a:rPr>
              <a:t>    Does this make sense?</a:t>
            </a:r>
          </a:p>
          <a:p>
            <a:r>
              <a:rPr lang="en-US" sz="2400" dirty="0">
                <a:latin typeface="+mj-lt"/>
              </a:rPr>
              <a:t>        (A) Yes                         (B) No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59481F-C2D5-D5E9-4CA8-E911FE6B1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9AEA00-6A0F-6DEE-69BF-54D14167A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8C6C86-A8A3-E144-FC6F-593D49FCB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B0D41C3-3C50-AEC9-02CD-7DA3F338B51A}"/>
              </a:ext>
            </a:extLst>
          </p:cNvPr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8967E01-9F34-04DE-D31C-BB78D247867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7855853-E539-AAD9-85E1-80EF52750BF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2A559C1-C215-BBDB-F65B-C93BD8B6E162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EB3D7EE4-6A98-1060-50A8-FFBEC2C19B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40F2D38-B8FA-C751-9DAC-027E9C117AFC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302486D9-FD81-5FCE-D392-D2ADC4A56DE8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A0A7A44-807C-88F4-F7E7-42E7A9C8FC77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7E3C9A5-4EA0-7267-500D-A08143AF160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6D797C8-5E56-79A8-1583-9CC334C0938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3BE24F-1C73-E208-7469-E407F7AC6C5B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A399290-2702-83F5-D6C7-BCEB81C00419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49CD69C0-10F8-A84A-5B55-C6338C422FD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5EB61E-5D8D-EA0F-6457-45D6859E644F}"/>
              </a:ext>
            </a:extLst>
          </p:cNvPr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80A0C531-CDC8-A537-F8E7-16834E9501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30C6801-DA0D-34B2-5E5A-4F40AAEE3DEF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7" name="Picture 2">
                <a:extLst>
                  <a:ext uri="{FF2B5EF4-FFF2-40B4-BE49-F238E27FC236}">
                    <a16:creationId xmlns:a16="http://schemas.microsoft.com/office/drawing/2014/main" id="{C3FF0587-9E5D-FBCA-17ED-8D1FB1C6D2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59D59166-8324-D657-2266-DA467E43E920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124B947-53B5-916B-B783-102076E73163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6FD47B3-964D-36C4-1492-633AE126E5F6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8EADF53-1F0F-71F8-93B9-856BCCE77523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EF92A65-CB2E-0C72-0D1A-EA79245F3DB5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FCB2FF-50BD-6392-AF0C-A858030F51B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A7B8A64A-9518-35CA-8690-B9289434F1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69F1982-6CC8-3C5D-1376-DE32F6E8E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7C59F03-3804-80C6-CC5F-1BCB242FF110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A179299-179C-B79D-334F-5EC45B5D8A46}"/>
              </a:ext>
            </a:extLst>
          </p:cNvPr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C1F471-AE96-0C3A-6CD9-5B738D6BB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2590800"/>
          <a:ext cx="6791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457200" progId="Equation.DSMT4">
                  <p:embed/>
                </p:oleObj>
              </mc:Choice>
              <mc:Fallback>
                <p:oleObj name="Equation" r:id="rId3" imgW="300960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7C1F471-AE96-0C3A-6CD9-5B738D6BB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590800"/>
                        <a:ext cx="6791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5D16E64-D7D3-FF6D-498B-33992971E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873240" imgH="634680" progId="Equation.3">
                  <p:embed/>
                </p:oleObj>
              </mc:Choice>
              <mc:Fallback>
                <p:oleObj name="数式" r:id="rId5" imgW="3873240" imgH="63468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5D16E64-D7D3-FF6D-498B-33992971E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C03F3E-06DE-C3CB-7E34-1BE498ED71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7480" imgH="241200" progId="Equation.3">
                  <p:embed/>
                </p:oleObj>
              </mc:Choice>
              <mc:Fallback>
                <p:oleObj name="数式" r:id="rId7" imgW="17748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DC03F3E-06DE-C3CB-7E34-1BE498ED7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2189EFA-50A3-C4DC-A138-DCC22636A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2189EFA-50A3-C4DC-A138-DCC22636A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D19B1D-71F1-D4E6-FF57-B487815CF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D9D19B1D-71F1-D4E6-FF57-B487815CF8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22A5B66-D0D7-553B-BF0E-66CFA61EA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241200" imgH="241200" progId="Equation.3">
                  <p:embed/>
                </p:oleObj>
              </mc:Choice>
              <mc:Fallback>
                <p:oleObj name="数式" r:id="rId13" imgW="241200" imgH="241200" progId="Equation.3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822A5B66-D0D7-553B-BF0E-66CFA61EA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26245C2-3FAF-F627-BBD1-D0EE05E78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5" imgW="253800" imgH="241200" progId="Equation.3">
                  <p:embed/>
                </p:oleObj>
              </mc:Choice>
              <mc:Fallback>
                <p:oleObj name="数式" r:id="rId15" imgW="253800" imgH="241200" progId="Equation.3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26245C2-3FAF-F627-BBD1-D0EE05E78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055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AA750A-926C-8785-65FA-5451B53C6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84AA2A-913A-7C09-24A8-ABC5693AC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433EBE-2A43-5944-2575-AE1507965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53D242-959D-F577-06F3-8F7E4154F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73240" imgH="2133360" progId="Equation.3">
                  <p:embed/>
                </p:oleObj>
              </mc:Choice>
              <mc:Fallback>
                <p:oleObj name="数式" r:id="rId2" imgW="3873240" imgH="213336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53D242-959D-F577-06F3-8F7E4154F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1FD702-83C5-5BC2-FA8A-0BFC34245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82600" imgH="482400" progId="Equation.3">
                  <p:embed/>
                </p:oleObj>
              </mc:Choice>
              <mc:Fallback>
                <p:oleObj name="数式" r:id="rId4" imgW="2082600" imgH="48240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1FD702-83C5-5BC2-FA8A-0BFC34245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625F05-ED39-9DBF-EFF6-1E3D8A60D331}"/>
              </a:ext>
            </a:extLst>
          </p:cNvPr>
          <p:cNvSpPr txBox="1"/>
          <p:nvPr/>
        </p:nvSpPr>
        <p:spPr>
          <a:xfrm>
            <a:off x="3657600" y="3528483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E41D97-433B-A4C9-27F8-9211F459D393}"/>
              </a:ext>
            </a:extLst>
          </p:cNvPr>
          <p:cNvSpPr txBox="1"/>
          <p:nvPr/>
        </p:nvSpPr>
        <p:spPr>
          <a:xfrm>
            <a:off x="5454650" y="4325613"/>
            <a:ext cx="357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form seem reasonable?</a:t>
            </a:r>
          </a:p>
        </p:txBody>
      </p:sp>
    </p:spTree>
    <p:extLst>
      <p:ext uri="{BB962C8B-B14F-4D97-AF65-F5344CB8AC3E}">
        <p14:creationId xmlns:p14="http://schemas.microsoft.com/office/powerpoint/2010/main" val="34989538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CA91AB-CF46-4601-7D32-FAA1A8882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0DACB-57B8-E35D-3A69-CD9105ED4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796731-4E67-EA6B-AD84-CBCBB9C8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723125-8DF8-94AB-E323-9B86EF5BFCA9}"/>
              </a:ext>
            </a:extLst>
          </p:cNvPr>
          <p:cNvSpPr txBox="1"/>
          <p:nvPr/>
        </p:nvSpPr>
        <p:spPr>
          <a:xfrm>
            <a:off x="4572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notation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C0B9A0-5BB4-522C-FF3A-4EED9C25A601}"/>
              </a:ext>
            </a:extLst>
          </p:cNvPr>
          <p:cNvGrpSpPr/>
          <p:nvPr/>
        </p:nvGrpSpPr>
        <p:grpSpPr>
          <a:xfrm>
            <a:off x="3111674" y="1549052"/>
            <a:ext cx="4322788" cy="686681"/>
            <a:chOff x="228600" y="1032805"/>
            <a:chExt cx="4322788" cy="68668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D83A53C7-D2E3-7666-3DA9-53D4A8CD9A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D9229C0-4FA0-85E7-F804-1C822B0CB1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4A2DC36-9074-C627-52A1-29803BEE97B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5" name="Picture 2">
                <a:extLst>
                  <a:ext uri="{FF2B5EF4-FFF2-40B4-BE49-F238E27FC236}">
                    <a16:creationId xmlns:a16="http://schemas.microsoft.com/office/drawing/2014/main" id="{7C5B5C30-7042-2A18-B931-40E8525AC2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7581680-5C29-ED6E-9681-5A2B454B2E2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6AD55E03-A273-B783-F83E-E3D818FBC21F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B1DA5A4-6729-861C-5D46-1C134CB14C45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881C72A-AA42-49A0-E633-DB10C683B23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592175-9C36-045A-9E63-6E9053A7D867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8EA622A-29EE-3649-857F-662A790E5E9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83FDB29-4A87-8F60-9EAD-2C0DE32E16C4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2DD4B033-2140-EAFB-01AA-7E44033CA82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B7C248-1D8A-90B5-8E2C-528815C08076}"/>
              </a:ext>
            </a:extLst>
          </p:cNvPr>
          <p:cNvGrpSpPr/>
          <p:nvPr/>
        </p:nvGrpSpPr>
        <p:grpSpPr>
          <a:xfrm>
            <a:off x="685800" y="1566205"/>
            <a:ext cx="4322788" cy="686681"/>
            <a:chOff x="228600" y="1032805"/>
            <a:chExt cx="4322788" cy="686681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65F8E54E-3425-A1BF-2DC7-D377183C09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EE940F0-C02C-309B-72AC-7F8F5EC44D9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CC05942-90DC-7B45-1B64-0374CC7BDA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095EF271-8828-E70A-C085-F3E5C44C2793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83254A8-536C-22AE-A1EF-0275DFB103BD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FF7BB02-EBB9-6689-F3CD-EBBDA23BCFC1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DA939C8A-CF0F-AE7D-4ECE-41FE5AF25938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8861323-F97B-BCC3-0252-7EF6A287FD0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2A07FF2-F98D-27F0-9447-CE52335D2536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7D9D5EA7-A0C7-4588-DDE4-F8D267F0A6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C0C313C4-C32C-D925-7134-589BBE57F1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BA8A82D-6A0B-9E5F-3F67-52B7E68FF097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E7197A1-D24E-D234-B877-1AF24D7A0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3362" y="23495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7480" imgH="241200" progId="Equation.3">
                  <p:embed/>
                </p:oleObj>
              </mc:Choice>
              <mc:Fallback>
                <p:oleObj name="数式" r:id="rId3" imgW="177480" imgH="241200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DE7197A1-D24E-D234-B877-1AF24D7A0B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2" y="23495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64DDFA-5132-8F4F-33E9-4C03A7947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23622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77480" imgH="241200" progId="Equation.3">
                  <p:embed/>
                </p:oleObj>
              </mc:Choice>
              <mc:Fallback>
                <p:oleObj name="数式" r:id="rId5" imgW="177480" imgH="24120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64DDFA-5132-8F4F-33E9-4C03A7947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622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59BD645-2810-24F0-09B9-3B602B54A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9038" y="23495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3800" imgH="241200" progId="Equation.3">
                  <p:embed/>
                </p:oleObj>
              </mc:Choice>
              <mc:Fallback>
                <p:oleObj name="数式" r:id="rId7" imgW="25380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D59BD645-2810-24F0-09B9-3B602B54A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3495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3342C5-399A-19F5-201B-191F5844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4125" y="23622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41200" imgH="241200" progId="Equation.3">
                  <p:embed/>
                </p:oleObj>
              </mc:Choice>
              <mc:Fallback>
                <p:oleObj name="数式" r:id="rId9" imgW="24120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53342C5-399A-19F5-201B-191F58440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4FA4152-5144-FC87-6884-4DA0DB6D1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0313" y="23622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4FA4152-5144-FC87-6884-4DA0DB6D1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622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B8E4B-04C7-66E7-53AC-284E0BAF7C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24" y="3075505"/>
          <a:ext cx="4293921" cy="2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736560" progId="Equation.DSMT4">
                  <p:embed/>
                </p:oleObj>
              </mc:Choice>
              <mc:Fallback>
                <p:oleObj name="Equation" r:id="rId13" imgW="139680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1C6B8E4B-04C7-66E7-53AC-284E0BAF7C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4" y="3075505"/>
                        <a:ext cx="4293921" cy="22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8D7E2F-FCE9-2A81-54E1-18E4963A2E57}"/>
              </a:ext>
            </a:extLst>
          </p:cNvPr>
          <p:cNvSpPr txBox="1"/>
          <p:nvPr/>
        </p:nvSpPr>
        <p:spPr>
          <a:xfrm>
            <a:off x="5200756" y="34290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sing 2qa as our unknown parameter is a convenient choice so that we can easily relate our solution to the m=M case.</a:t>
            </a:r>
          </a:p>
        </p:txBody>
      </p:sp>
    </p:spTree>
    <p:extLst>
      <p:ext uri="{BB962C8B-B14F-4D97-AF65-F5344CB8AC3E}">
        <p14:creationId xmlns:p14="http://schemas.microsoft.com/office/powerpoint/2010/main" val="11676087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0622DD-BDAA-F4B5-0C19-EC19D22EB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38F907-9A2D-3DBA-EACF-9A8864C5C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FBCAE-1250-7CFE-3F04-7C2B83DE3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3B20A7-FDC3-FE99-115D-63B747D69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68200" progId="Equation.3">
                  <p:embed/>
                </p:oleObj>
              </mc:Choice>
              <mc:Fallback>
                <p:oleObj name="数式" r:id="rId2" imgW="2577960" imgH="11682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23B20A7-FDC3-FE99-115D-63B747D69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C527DCC-7B9B-67C9-10E5-8173AD9CE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2505B6-2C26-2826-2F16-DBCB084EBAD5}"/>
              </a:ext>
            </a:extLst>
          </p:cNvPr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41D36F-6BC8-3C55-C482-6874275FC574}"/>
              </a:ext>
            </a:extLst>
          </p:cNvPr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15FED-DDF5-DAA8-EFB8-B3E82D1B15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177480" progId="Equation.3">
                  <p:embed/>
                </p:oleObj>
              </mc:Choice>
              <mc:Fallback>
                <p:oleObj name="数式" r:id="rId5" imgW="469800" imgH="17748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4715FED-DDF5-DAA8-EFB8-B3E82D1B1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A067C-E841-5703-8FDC-3CD9317E9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2A067C-E841-5703-8FDC-3CD9317E9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49D06E9-DDE3-1DE8-1E24-BE9C5874B6C3}"/>
              </a:ext>
            </a:extLst>
          </p:cNvPr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248FF6-3017-8C9E-4C0D-5A459A11304B}"/>
              </a:ext>
            </a:extLst>
          </p:cNvPr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A7818A2-97E9-8DB9-8891-BFD0BC494045}"/>
              </a:ext>
            </a:extLst>
          </p:cNvPr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5A9973-6247-5907-ECA3-8B4DE6B18E3B}"/>
              </a:ext>
            </a:extLst>
          </p:cNvPr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3642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16B846-D3B9-297E-4CDA-0197F15C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0998AF-8D82-75EF-6A25-82235F10F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2330F-9F90-9FCA-B1A1-91C208D9A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F29665-989E-CBAD-6061-CF6D83B2F86E}"/>
              </a:ext>
            </a:extLst>
          </p:cNvPr>
          <p:cNvSpPr txBox="1"/>
          <p:nvPr/>
        </p:nvSpPr>
        <p:spPr>
          <a:xfrm>
            <a:off x="457200" y="457200"/>
            <a:ext cx="723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time –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xtension of these ideas to 2 and 3 dimens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xtension of these ideas to continuous elastic media.</a:t>
            </a:r>
          </a:p>
        </p:txBody>
      </p:sp>
    </p:spTree>
    <p:extLst>
      <p:ext uri="{BB962C8B-B14F-4D97-AF65-F5344CB8AC3E}">
        <p14:creationId xmlns:p14="http://schemas.microsoft.com/office/powerpoint/2010/main" val="18731591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EB0427-E333-ACD5-6D06-601DACC5E2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71"/>
          <a:stretch/>
        </p:blipFill>
        <p:spPr>
          <a:xfrm>
            <a:off x="1017122" y="0"/>
            <a:ext cx="7623332" cy="6356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42176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0865C1-38E8-C1EC-B539-A48426BD3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91E943-A06A-EDF4-6492-79F7650A9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AF1553-6AF6-A92D-155A-FDADAF78B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23731F-9847-0175-EF3F-548E4181E31C}"/>
              </a:ext>
            </a:extLst>
          </p:cNvPr>
          <p:cNvGrpSpPr/>
          <p:nvPr/>
        </p:nvGrpSpPr>
        <p:grpSpPr>
          <a:xfrm>
            <a:off x="533400" y="1585912"/>
            <a:ext cx="6096000" cy="2833688"/>
            <a:chOff x="533400" y="457200"/>
            <a:chExt cx="6096000" cy="283368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4111A16-885B-56B9-2D42-2675E3878A1D}"/>
                </a:ext>
              </a:extLst>
            </p:cNvPr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032A94-EDCE-C1E2-8D44-2F7A93B4625A}"/>
                  </a:ext>
                </a:extLst>
              </p:cNvPr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7C4CD351-966A-3FCB-B919-D5FF24BA3728}"/>
                  </a:ext>
                </a:extLst>
              </p:cNvPr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BFE4DCA0-1CFC-7DEC-E7C4-F839DECB812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4DE954B2-54A0-B22F-F346-5BACC7DC56A0}"/>
                    </a:ext>
                  </a:extLst>
                </p:cNvPr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A48BF698-1860-4B7A-2554-04C88B9F7557}"/>
                    </a:ext>
                  </a:extLst>
                </p:cNvPr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F2FE26D9-B008-E8B4-7825-CE214415FCD6}"/>
                    </a:ext>
                  </a:extLst>
                </p:cNvPr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3" name="Picture 2">
                  <a:extLst>
                    <a:ext uri="{FF2B5EF4-FFF2-40B4-BE49-F238E27FC236}">
                      <a16:creationId xmlns:a16="http://schemas.microsoft.com/office/drawing/2014/main" id="{A7F79894-2865-2C3F-2FE0-57CBD30A39D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3DDA4FBD-0DFF-2761-C4E0-D6E281C924BA}"/>
                  </a:ext>
                </a:extLst>
              </p:cNvPr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D58862F5-DFDA-BAB1-AFEC-BBBF6134D4CF}"/>
                  </a:ext>
                </a:extLst>
              </p:cNvPr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0ABF581-014B-514E-5610-194269E80216}"/>
                  </a:ext>
                </a:extLst>
              </p:cNvPr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0F81D8F6-C1D7-A6DF-238F-723FD9D93064}"/>
                  </a:ext>
                </a:extLst>
              </p:cNvPr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EA629B5B-17EA-F906-5C25-675AB6E7C5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1719961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3" imgW="177480" imgH="228600" progId="Equation.3">
                      <p:embed/>
                    </p:oleObj>
                  </mc:Choice>
                  <mc:Fallback>
                    <p:oleObj name="数式" r:id="rId3" imgW="177480" imgH="228600" progId="Equation.3">
                      <p:embed/>
                      <p:pic>
                        <p:nvPicPr>
                          <p:cNvPr id="19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7B9E9638-5466-D3E7-69E0-71DA0761FB2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3315373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5" imgW="177480" imgH="228600" progId="Equation.3">
                      <p:embed/>
                    </p:oleObj>
                  </mc:Choice>
                  <mc:Fallback>
                    <p:oleObj name="数式" r:id="rId5" imgW="177480" imgH="228600" progId="Equation.3">
                      <p:embed/>
                      <p:pic>
                        <p:nvPicPr>
                          <p:cNvPr id="21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56CC1932-6748-1429-1FBC-3C65590ADC2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5046069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7" imgW="177480" imgH="241200" progId="Equation.3">
                      <p:embed/>
                    </p:oleObj>
                  </mc:Choice>
                  <mc:Fallback>
                    <p:oleObj name="数式" r:id="rId7" imgW="177480" imgH="241200" progId="Equation.3">
                      <p:embed/>
                      <p:pic>
                        <p:nvPicPr>
                          <p:cNvPr id="2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FFF9C01-4F52-189A-4495-8AFE04CD7BB7}"/>
                </a:ext>
              </a:extLst>
            </p:cNvPr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CB06845-4827-6795-5216-F56D6A8FF76E}"/>
                </a:ext>
              </a:extLst>
            </p:cNvPr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8116C8-5D48-F8A1-741F-622BB50C709D}"/>
                </a:ext>
              </a:extLst>
            </p:cNvPr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0B576A2A-AB7B-6ACE-C39A-766D0AF18346}"/>
              </a:ext>
            </a:extLst>
          </p:cNvPr>
          <p:cNvSpPr txBox="1"/>
          <p:nvPr/>
        </p:nvSpPr>
        <p:spPr>
          <a:xfrm>
            <a:off x="304801" y="1181624"/>
            <a:ext cx="830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oscillators --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CDA90D6-31A2-6792-22E1-533002240B92}"/>
              </a:ext>
            </a:extLst>
          </p:cNvPr>
          <p:cNvSpPr txBox="1"/>
          <p:nvPr/>
        </p:nvSpPr>
        <p:spPr>
          <a:xfrm>
            <a:off x="228600" y="381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last time – example of system near equilibrium</a:t>
            </a:r>
          </a:p>
        </p:txBody>
      </p:sp>
    </p:spTree>
    <p:extLst>
      <p:ext uri="{BB962C8B-B14F-4D97-AF65-F5344CB8AC3E}">
        <p14:creationId xmlns:p14="http://schemas.microsoft.com/office/powerpoint/2010/main" val="12268284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2946"/>
              </p:ext>
            </p:extLst>
          </p:nvPr>
        </p:nvGraphicFramePr>
        <p:xfrm>
          <a:off x="487363" y="1146175"/>
          <a:ext cx="6018212" cy="4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1930320" progId="Equation.DSMT4">
                  <p:embed/>
                </p:oleObj>
              </mc:Choice>
              <mc:Fallback>
                <p:oleObj name="Equation" r:id="rId3" imgW="2514600" imgH="1930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146175"/>
                        <a:ext cx="6018212" cy="456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888C4E6-DB0A-8223-742D-B56C79778C44}"/>
              </a:ext>
            </a:extLst>
          </p:cNvPr>
          <p:cNvSpPr txBox="1"/>
          <p:nvPr/>
        </p:nvSpPr>
        <p:spPr>
          <a:xfrm>
            <a:off x="1524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using linear algebra methods</a:t>
            </a:r>
          </a:p>
        </p:txBody>
      </p:sp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95280" progId="Equation.DSMT4">
                  <p:embed/>
                </p:oleObj>
              </mc:Choice>
              <mc:Fallback>
                <p:oleObj name="Equation" r:id="rId2" imgW="3886200" imgH="1295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AE4A522-0184-4ECB-84C5-A32284A01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904760" progId="Equation.DSMT4">
                  <p:embed/>
                </p:oleObj>
              </mc:Choice>
              <mc:Fallback>
                <p:oleObj name="Equation" r:id="rId4" imgW="4457520" imgH="1904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729C46A-6D85-4EAC-928B-4D255806A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2997000" progId="Equation.DSMT4">
                  <p:embed/>
                </p:oleObj>
              </mc:Choice>
              <mc:Fallback>
                <p:oleObj name="Equation" r:id="rId2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D19B18-5B9F-4D92-B4C8-5A2593B94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433836-56D2-4E07-ACEE-45C44B36F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98B164-F94C-451C-A47C-43537576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768A5-54FE-4224-B91D-DA48DDBB3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98C41F-B96F-4378-A17E-78467B2F668A}"/>
              </a:ext>
            </a:extLst>
          </p:cNvPr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5DAC7-9C30-433C-81C4-364A7E0EFBCB}"/>
              </a:ext>
            </a:extLst>
          </p:cNvPr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81C21-BBDB-42B0-BCEE-B40777B35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2145960" progId="Equation.DSMT4">
                  <p:embed/>
                </p:oleObj>
              </mc:Choice>
              <mc:Fallback>
                <p:oleObj name="Equation" r:id="rId2" imgW="6057720" imgH="2145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481C21-BBDB-42B0-BCEE-B40777B35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6E967C-28F9-49CD-B734-ED4842287689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6E7739-E236-4B09-9E3F-C314AED70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6E7739-E236-4B09-9E3F-C314AED703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39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01FB3D-4665-42C0-85E1-D2F49DD83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40752D-89C6-4F6E-9038-DCC38D12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6FB92C-A2A5-4EC2-89A8-9CEF253C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9CDBC-7423-4E4F-9336-B23916F2F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889160" progId="Equation.DSMT4">
                  <p:embed/>
                </p:oleObj>
              </mc:Choice>
              <mc:Fallback>
                <p:oleObj name="Equation" r:id="rId2" imgW="6019560" imgH="488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4F9CDBC-7423-4E4F-9336-B23916F2F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28428-948B-4DD2-85A2-D058DD440113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3CC94D-8FCC-4F83-B650-8094EE011A38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88018-BD18-429C-B293-CA1576DEC45D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39860752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2</TotalTime>
  <Words>912</Words>
  <Application>Microsoft Office PowerPoint</Application>
  <PresentationFormat>On-screen Show (4:3)</PresentationFormat>
  <Paragraphs>192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2</cp:revision>
  <cp:lastPrinted>2019-09-25T05:27:53Z</cp:lastPrinted>
  <dcterms:created xsi:type="dcterms:W3CDTF">2012-01-10T18:32:24Z</dcterms:created>
  <dcterms:modified xsi:type="dcterms:W3CDTF">2023-10-04T00:18:54Z</dcterms:modified>
</cp:coreProperties>
</file>